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78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1ED5D-7962-49FB-A7B8-33EE73F5E9A2}" type="datetimeFigureOut">
              <a:rPr lang="ru-RU" smtClean="0"/>
              <a:t>12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BF8A9-EF00-4266-88D0-81200C00B49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24413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1ED5D-7962-49FB-A7B8-33EE73F5E9A2}" type="datetimeFigureOut">
              <a:rPr lang="ru-RU" smtClean="0"/>
              <a:t>12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BF8A9-EF00-4266-88D0-81200C00B49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39551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1ED5D-7962-49FB-A7B8-33EE73F5E9A2}" type="datetimeFigureOut">
              <a:rPr lang="ru-RU" smtClean="0"/>
              <a:t>12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BF8A9-EF00-4266-88D0-81200C00B49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13198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1ED5D-7962-49FB-A7B8-33EE73F5E9A2}" type="datetimeFigureOut">
              <a:rPr lang="ru-RU" smtClean="0"/>
              <a:t>12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BF8A9-EF00-4266-88D0-81200C00B49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44844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1ED5D-7962-49FB-A7B8-33EE73F5E9A2}" type="datetimeFigureOut">
              <a:rPr lang="ru-RU" smtClean="0"/>
              <a:t>12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BF8A9-EF00-4266-88D0-81200C00B49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7467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1ED5D-7962-49FB-A7B8-33EE73F5E9A2}" type="datetimeFigureOut">
              <a:rPr lang="ru-RU" smtClean="0"/>
              <a:t>12.06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BF8A9-EF00-4266-88D0-81200C00B49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72906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1ED5D-7962-49FB-A7B8-33EE73F5E9A2}" type="datetimeFigureOut">
              <a:rPr lang="ru-RU" smtClean="0"/>
              <a:t>12.06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BF8A9-EF00-4266-88D0-81200C00B49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99365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1ED5D-7962-49FB-A7B8-33EE73F5E9A2}" type="datetimeFigureOut">
              <a:rPr lang="ru-RU" smtClean="0"/>
              <a:t>12.06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BF8A9-EF00-4266-88D0-81200C00B49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70542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1ED5D-7962-49FB-A7B8-33EE73F5E9A2}" type="datetimeFigureOut">
              <a:rPr lang="ru-RU" smtClean="0"/>
              <a:t>12.06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BF8A9-EF00-4266-88D0-81200C00B49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89481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1ED5D-7962-49FB-A7B8-33EE73F5E9A2}" type="datetimeFigureOut">
              <a:rPr lang="ru-RU" smtClean="0"/>
              <a:t>12.06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BF8A9-EF00-4266-88D0-81200C00B49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42603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1ED5D-7962-49FB-A7B8-33EE73F5E9A2}" type="datetimeFigureOut">
              <a:rPr lang="ru-RU" smtClean="0"/>
              <a:t>12.06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BF8A9-EF00-4266-88D0-81200C00B49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9437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1ED5D-7962-49FB-A7B8-33EE73F5E9A2}" type="datetimeFigureOut">
              <a:rPr lang="ru-RU" smtClean="0"/>
              <a:t>12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EBF8A9-EF00-4266-88D0-81200C00B49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32639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7180" y="171450"/>
            <a:ext cx="60007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u="sng" dirty="0"/>
              <a:t>Атрошенко 11.06.2017 : 11.23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143429"/>
              </p:ext>
            </p:extLst>
          </p:nvPr>
        </p:nvGraphicFramePr>
        <p:xfrm>
          <a:off x="6422389" y="504437"/>
          <a:ext cx="2956101" cy="1318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939600" imgH="419040" progId="Equation.DSMT4">
                  <p:embed/>
                </p:oleObj>
              </mc:Choice>
              <mc:Fallback>
                <p:oleObj name="Equation" r:id="rId3" imgW="939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2389" y="504437"/>
                        <a:ext cx="2956101" cy="1318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088874" y="871179"/>
            <a:ext cx="34969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Плотность графа</a:t>
            </a:r>
            <a:endParaRPr lang="ru-RU" sz="3200" dirty="0"/>
          </a:p>
        </p:txBody>
      </p:sp>
      <p:sp>
        <p:nvSpPr>
          <p:cNvPr id="18" name="TextBox 17"/>
          <p:cNvSpPr txBox="1"/>
          <p:nvPr/>
        </p:nvSpPr>
        <p:spPr>
          <a:xfrm>
            <a:off x="537210" y="1822698"/>
            <a:ext cx="11521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Плотность ребер в графе (</a:t>
            </a:r>
            <a:r>
              <a:rPr lang="en-US" sz="3200" dirty="0" smtClean="0"/>
              <a:t>m – </a:t>
            </a:r>
            <a:r>
              <a:rPr lang="ru-RU" sz="3200" dirty="0" smtClean="0"/>
              <a:t>кол-во ребер, </a:t>
            </a:r>
            <a:r>
              <a:rPr lang="en-US" sz="3200" dirty="0" smtClean="0"/>
              <a:t>n </a:t>
            </a:r>
            <a:r>
              <a:rPr lang="ru-RU" sz="3200" dirty="0" smtClean="0"/>
              <a:t>– кол-во вершин)</a:t>
            </a:r>
            <a:endParaRPr lang="ru-RU" sz="3200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075816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30307"/>
              </p:ext>
            </p:extLst>
          </p:nvPr>
        </p:nvGraphicFramePr>
        <p:xfrm>
          <a:off x="5777057" y="2304106"/>
          <a:ext cx="3492384" cy="1152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imgW="1307880" imgH="431640" progId="Equation.DSMT4">
                  <p:embed/>
                </p:oleObj>
              </mc:Choice>
              <mc:Fallback>
                <p:oleObj name="Equation" r:id="rId7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7057" y="2304106"/>
                        <a:ext cx="3492384" cy="1152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43274" y="2588131"/>
            <a:ext cx="46337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Плотность сообщества</a:t>
            </a:r>
            <a:endParaRPr lang="ru-RU" sz="3200" dirty="0"/>
          </a:p>
        </p:txBody>
      </p:sp>
      <p:sp>
        <p:nvSpPr>
          <p:cNvPr id="22" name="TextBox 21"/>
          <p:cNvSpPr txBox="1"/>
          <p:nvPr/>
        </p:nvSpPr>
        <p:spPr>
          <a:xfrm>
            <a:off x="1347932" y="3456932"/>
            <a:ext cx="88582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Аналогичные рассуждения для сообщества</a:t>
            </a:r>
            <a:endParaRPr lang="ru-RU" sz="3200" dirty="0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362895"/>
              </p:ext>
            </p:extLst>
          </p:nvPr>
        </p:nvGraphicFramePr>
        <p:xfrm>
          <a:off x="3460165" y="4325733"/>
          <a:ext cx="2675326" cy="642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0165" y="4325733"/>
                        <a:ext cx="2675326" cy="642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39272" y="5251837"/>
            <a:ext cx="1112219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Идеальное разбиение на сообщества достигается при максимуме разности внутренней и внешней плотностей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23197824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990337" y="284205"/>
            <a:ext cx="6215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Центральность по посредничеству</a:t>
            </a:r>
            <a:endParaRPr lang="ru-RU" sz="32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36430"/>
              </p:ext>
            </p:extLst>
          </p:nvPr>
        </p:nvGraphicFramePr>
        <p:xfrm>
          <a:off x="4187334" y="868980"/>
          <a:ext cx="3821454" cy="158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7334" y="868980"/>
                        <a:ext cx="3821454" cy="1584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1330188" y="2615684"/>
                <a:ext cx="10145532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ru-RU" sz="3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32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ru-RU" sz="3200" i="1">
                                <a:latin typeface="Cambria Math" panose="02040503050406030204" pitchFamily="18" charset="0"/>
                              </a:rPr>
                              <m:t>𝑠𝑡</m:t>
                            </m:r>
                          </m:sub>
                        </m:sSub>
                        <m:r>
                          <a:rPr lang="ru-RU" sz="32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3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d>
                  </m:oMath>
                </a14:m>
                <a:r>
                  <a:rPr lang="ru-RU" sz="3200" dirty="0" smtClean="0"/>
                  <a:t> - количество кратчайших путей между вершинами</a:t>
                </a:r>
                <a:r>
                  <a:rPr lang="en-US" sz="3200" dirty="0" smtClean="0"/>
                  <a:t> s </a:t>
                </a:r>
                <a:r>
                  <a:rPr lang="ru-RU" sz="3200" dirty="0" smtClean="0"/>
                  <a:t>и</a:t>
                </a:r>
                <a:r>
                  <a:rPr lang="en-US" sz="3200" dirty="0" smtClean="0"/>
                  <a:t> t </a:t>
                </a:r>
                <a:r>
                  <a:rPr lang="ru-RU" sz="3200" dirty="0" smtClean="0"/>
                  <a:t>проходящих через ребро </a:t>
                </a:r>
                <a:r>
                  <a:rPr lang="en-US" sz="3200" dirty="0" smtClean="0"/>
                  <a:t>e</a:t>
                </a:r>
                <a:r>
                  <a:rPr lang="ru-RU" sz="3200" dirty="0" smtClean="0"/>
                  <a:t> </a:t>
                </a:r>
                <a:endParaRPr lang="ru-RU" sz="32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188" y="2615684"/>
                <a:ext cx="10145532" cy="1077218"/>
              </a:xfrm>
              <a:prstGeom prst="rect">
                <a:avLst/>
              </a:prstGeom>
              <a:blipFill rotWithShape="0">
                <a:blip r:embed="rId5"/>
                <a:stretch>
                  <a:fillRect l="-1502" t="-6780" r="-841" b="-175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330188" y="3855100"/>
                <a:ext cx="1025983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32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ru-RU" sz="3200" i="1">
                            <a:latin typeface="Cambria Math" panose="02040503050406030204" pitchFamily="18" charset="0"/>
                          </a:rPr>
                          <m:t>𝑠𝑡</m:t>
                        </m:r>
                      </m:sub>
                    </m:sSub>
                  </m:oMath>
                </a14:m>
                <a:r>
                  <a:rPr lang="ru-RU" sz="3200" dirty="0" smtClean="0"/>
                  <a:t>- количество кратчайших путей между вершинами</a:t>
                </a:r>
                <a:r>
                  <a:rPr lang="en-US" sz="3200" dirty="0" smtClean="0"/>
                  <a:t> s </a:t>
                </a:r>
                <a:r>
                  <a:rPr lang="ru-RU" sz="3200" dirty="0" smtClean="0"/>
                  <a:t>и</a:t>
                </a:r>
                <a:r>
                  <a:rPr lang="en-US" sz="3200" dirty="0" smtClean="0"/>
                  <a:t> t</a:t>
                </a:r>
                <a:r>
                  <a:rPr lang="ru-RU" sz="3200" dirty="0" smtClean="0"/>
                  <a:t> </a:t>
                </a:r>
                <a:endParaRPr lang="ru-RU" sz="32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188" y="3855100"/>
                <a:ext cx="10259832" cy="584775"/>
              </a:xfrm>
              <a:prstGeom prst="rect">
                <a:avLst/>
              </a:prstGeom>
              <a:blipFill rotWithShape="0">
                <a:blip r:embed="rId6"/>
                <a:stretch>
                  <a:fillRect t="-12500" r="-1188" b="-343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81469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458560"/>
              </p:ext>
            </p:extLst>
          </p:nvPr>
        </p:nvGraphicFramePr>
        <p:xfrm>
          <a:off x="3451860" y="1122838"/>
          <a:ext cx="6609976" cy="292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1942920" imgH="990360" progId="Equation.DSMT4">
                  <p:embed/>
                </p:oleObj>
              </mc:Choice>
              <mc:Fallback>
                <p:oleObj name="Equation" r:id="rId3" imgW="19429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1860" y="1122838"/>
                        <a:ext cx="6609976" cy="2923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79425" y="173383"/>
            <a:ext cx="28472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Модулярность</a:t>
            </a:r>
            <a:endParaRPr lang="ru-RU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800100" y="4046072"/>
            <a:ext cx="1030986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Ki – </a:t>
            </a:r>
            <a:r>
              <a:rPr lang="ru-RU" sz="3200" dirty="0" smtClean="0"/>
              <a:t>степень </a:t>
            </a:r>
            <a:r>
              <a:rPr lang="en-US" sz="3200" dirty="0" err="1" smtClean="0"/>
              <a:t>i</a:t>
            </a:r>
            <a:r>
              <a:rPr lang="ru-RU" sz="3200" dirty="0" smtClean="0"/>
              <a:t>-ой вершины, </a:t>
            </a:r>
            <a:r>
              <a:rPr lang="en-US" sz="3200" dirty="0" smtClean="0"/>
              <a:t>m</a:t>
            </a:r>
            <a:r>
              <a:rPr lang="ru-RU" sz="3200" dirty="0" smtClean="0"/>
              <a:t> – количество(сумма) ребер, </a:t>
            </a:r>
            <a:r>
              <a:rPr lang="en-US" sz="3200" dirty="0" err="1" smtClean="0"/>
              <a:t>Aij</a:t>
            </a:r>
            <a:r>
              <a:rPr lang="en-US" sz="3200" dirty="0" smtClean="0"/>
              <a:t> </a:t>
            </a:r>
            <a:r>
              <a:rPr lang="ru-RU" sz="3200" dirty="0" smtClean="0"/>
              <a:t>– матрица смежности, </a:t>
            </a:r>
            <a:r>
              <a:rPr lang="en-US" sz="3200" dirty="0" smtClean="0"/>
              <a:t>Ci – </a:t>
            </a:r>
            <a:r>
              <a:rPr lang="ru-RU" sz="3200" dirty="0" smtClean="0"/>
              <a:t>номер сообщества </a:t>
            </a:r>
            <a:r>
              <a:rPr lang="en-US" sz="3200" dirty="0" err="1" smtClean="0"/>
              <a:t>i</a:t>
            </a:r>
            <a:r>
              <a:rPr lang="en-US" sz="3200" dirty="0" smtClean="0"/>
              <a:t>-</a:t>
            </a:r>
            <a:r>
              <a:rPr lang="ru-RU" sz="3200" dirty="0" smtClean="0"/>
              <a:t>ой вершины. Модулярность – метрика качества разбиения графа на сообщества, чем она выше, тем разбиение лучше.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5882768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82930" y="240030"/>
            <a:ext cx="1065276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u="sng" dirty="0" err="1"/>
              <a:t>Костищина</a:t>
            </a:r>
            <a:r>
              <a:rPr lang="ru-RU" sz="3200" u="sng" dirty="0"/>
              <a:t> 11.06.2017: 12.37</a:t>
            </a:r>
            <a:r>
              <a:rPr lang="ru-RU" sz="3200" dirty="0"/>
              <a:t> - когда и как вы меняете номер сообщества каждой вершины в алгоритме?</a:t>
            </a:r>
            <a:endParaRPr lang="ru-RU" sz="3200" b="0" dirty="0" smtClean="0">
              <a:effectLst/>
            </a:endParaRPr>
          </a:p>
          <a:p>
            <a:r>
              <a:rPr lang="ru-RU" sz="3200" dirty="0" smtClean="0"/>
              <a:t/>
            </a:r>
            <a:br>
              <a:rPr lang="ru-RU" sz="3200" dirty="0" smtClean="0"/>
            </a:br>
            <a:endParaRPr lang="ru-RU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582930" y="1394460"/>
            <a:ext cx="6686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На 3ем шаге алгоритма (напомню)</a:t>
            </a:r>
            <a:endParaRPr lang="ru-RU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582930" y="2056447"/>
            <a:ext cx="972693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3) То ребро, центральность которого максимальна, удаляется из графа. В случае, когда таких рёбер в графе несколько, одно из них выбирается случайным образом. Если рёбер в графе нет, то алгоритм завершает свою работу.</a:t>
            </a:r>
          </a:p>
          <a:p>
            <a:endParaRPr lang="ru-RU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582930" y="3019365"/>
            <a:ext cx="1038987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я</a:t>
            </a:r>
            <a:r>
              <a:rPr lang="ru-RU" sz="3200" dirty="0" smtClean="0"/>
              <a:t> удаляю ребро в графе. После удаления проверяю: если 2 смежные с этим ребром вершины оказались в разных компонентах связности, то одну из этих компонент называю новым сообществом. (Одну, т.к. другая будет иметь номер сообщества этой компоненты связности до удаления ребра)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473366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0020" y="125730"/>
            <a:ext cx="1179576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u="sng" dirty="0" err="1"/>
              <a:t>Хетеева</a:t>
            </a:r>
            <a:r>
              <a:rPr lang="ru-RU" sz="3200" u="sng" dirty="0"/>
              <a:t> 11.06.2017 15:46 - </a:t>
            </a:r>
            <a:r>
              <a:rPr lang="ru-RU" sz="3200" dirty="0"/>
              <a:t>В 4 шаге Вашего алгоритма говорится, что он завершает свою работу , когда значение </a:t>
            </a:r>
            <a:r>
              <a:rPr lang="ru-RU" sz="3200" dirty="0" err="1"/>
              <a:t>модулярности</a:t>
            </a:r>
            <a:r>
              <a:rPr lang="ru-RU" sz="3200" dirty="0"/>
              <a:t> уменьшилось. Есть ли какие-то альтернативные условия завершения работы алгоритма?</a:t>
            </a:r>
            <a:endParaRPr lang="ru-RU" sz="3200" b="0" dirty="0" smtClean="0">
              <a:effectLst/>
            </a:endParaRPr>
          </a:p>
          <a:p>
            <a:r>
              <a:rPr lang="ru-RU" sz="3200" dirty="0" smtClean="0"/>
              <a:t/>
            </a:r>
            <a:br>
              <a:rPr lang="ru-RU" sz="3200" dirty="0" smtClean="0"/>
            </a:br>
            <a:endParaRPr lang="ru-RU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160020" y="2537460"/>
            <a:ext cx="1136142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Да, существуют разные варианты.</a:t>
            </a:r>
          </a:p>
          <a:p>
            <a:pPr marL="514350" indent="-514350">
              <a:buAutoNum type="arabicPeriod"/>
            </a:pPr>
            <a:r>
              <a:rPr lang="ru-RU" sz="3200" dirty="0" smtClean="0"/>
              <a:t>Заканчивать работу, когда будут удалены все ребра, тогда разбиение, при котором достигается максимум </a:t>
            </a:r>
            <a:r>
              <a:rPr lang="ru-RU" sz="3200" dirty="0" err="1" smtClean="0"/>
              <a:t>модулярности</a:t>
            </a:r>
            <a:r>
              <a:rPr lang="ru-RU" sz="3200" dirty="0" smtClean="0"/>
              <a:t>, будет наилучшим.</a:t>
            </a:r>
          </a:p>
          <a:p>
            <a:pPr marL="514350" indent="-514350">
              <a:buAutoNum type="arabicPeriod"/>
            </a:pPr>
            <a:r>
              <a:rPr lang="ru-RU" sz="3200" dirty="0" smtClean="0"/>
              <a:t>Заканчивать работу, когда достигнут локальный максимум </a:t>
            </a:r>
            <a:r>
              <a:rPr lang="ru-RU" sz="3200" dirty="0" err="1" smtClean="0"/>
              <a:t>модулярности</a:t>
            </a:r>
            <a:r>
              <a:rPr lang="ru-RU" sz="3200" dirty="0" smtClean="0"/>
              <a:t>, а не после 1ого её падения, как написано у меня.</a:t>
            </a:r>
          </a:p>
        </p:txBody>
      </p:sp>
    </p:spTree>
    <p:extLst>
      <p:ext uri="{BB962C8B-B14F-4D97-AF65-F5344CB8AC3E}">
        <p14:creationId xmlns:p14="http://schemas.microsoft.com/office/powerpoint/2010/main" val="18383692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33350" y="185827"/>
            <a:ext cx="1184529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0" i="0" u="sng" dirty="0" smtClean="0">
                <a:solidFill>
                  <a:srgbClr val="000000"/>
                </a:solidFill>
                <a:effectLst/>
              </a:rPr>
              <a:t>Исаева 11.06.17 15:52</a:t>
            </a:r>
            <a:r>
              <a:rPr lang="ru-RU" sz="3200" b="0" i="0" u="none" strike="noStrike" dirty="0" smtClean="0">
                <a:solidFill>
                  <a:srgbClr val="000000"/>
                </a:solidFill>
                <a:effectLst/>
              </a:rPr>
              <a:t> В первом шаге алгоритма Вы изначально разбиваете граф на сообщества, где каждая компонента связности - сообщество, если исходный граф не связный. Не могли бы Вы подробнее пояснить этот шаг, а лучше написать его алгоритм?</a:t>
            </a:r>
            <a:endParaRPr lang="ru-RU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133350" y="2556540"/>
            <a:ext cx="1133856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На случай несвязного графа в начале моей программы есть цикл, который </a:t>
            </a:r>
            <a:r>
              <a:rPr lang="ru-RU" sz="3200" dirty="0" smtClean="0"/>
              <a:t>пробегает </a:t>
            </a:r>
            <a:r>
              <a:rPr lang="ru-RU" sz="3200" dirty="0" smtClean="0"/>
              <a:t>по всем вершинам и, если она не принадлежит никакому сообществу</a:t>
            </a:r>
            <a:r>
              <a:rPr lang="ru-RU" sz="3200" dirty="0" smtClean="0"/>
              <a:t>, присваивает ей номер очередного сообщества и </a:t>
            </a:r>
            <a:r>
              <a:rPr lang="ru-RU" sz="3200" dirty="0" smtClean="0"/>
              <a:t>запускает для нее функцию, которая обходом в глубину присваивает </a:t>
            </a:r>
            <a:r>
              <a:rPr lang="ru-RU" sz="3200" dirty="0" smtClean="0"/>
              <a:t>этот номер</a:t>
            </a:r>
            <a:r>
              <a:rPr lang="ru-RU" sz="3200" dirty="0" smtClean="0"/>
              <a:t> </a:t>
            </a:r>
            <a:r>
              <a:rPr lang="ru-RU" sz="3200" dirty="0" smtClean="0"/>
              <a:t>всем вершинам, в которые можно попасть из данной.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229308546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</TotalTime>
  <Words>375</Words>
  <Application>Microsoft Office PowerPoint</Application>
  <PresentationFormat>Широкоэкранный</PresentationFormat>
  <Paragraphs>23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Cambria Math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2rapirkaProdacti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Владимир Лавров</dc:creator>
  <cp:lastModifiedBy>Владимир Лавров</cp:lastModifiedBy>
  <cp:revision>6</cp:revision>
  <dcterms:created xsi:type="dcterms:W3CDTF">2017-06-11T17:09:50Z</dcterms:created>
  <dcterms:modified xsi:type="dcterms:W3CDTF">2017-06-12T08:52:13Z</dcterms:modified>
</cp:coreProperties>
</file>